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35FFE" w14:paraId="4189F11A" w14:textId="77777777" w:rsidTr="00141270">
        <w:trPr>
          <w:trHeight w:val="274"/>
        </w:trPr>
        <w:tc>
          <w:tcPr>
            <w:tcW w:w="4675" w:type="dxa"/>
          </w:tcPr>
          <w:p w14:paraId="3B4C9960" w14:textId="3F3BCED7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ện tích đất</w:t>
            </w:r>
          </w:p>
        </w:tc>
        <w:tc>
          <w:tcPr>
            <w:tcW w:w="4675" w:type="dxa"/>
          </w:tcPr>
          <w:p w14:paraId="04A4CE45" w14:textId="0CE2A9A9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tiền</w:t>
            </w:r>
          </w:p>
        </w:tc>
      </w:tr>
      <w:tr w:rsidR="00735FFE" w14:paraId="44BD7320" w14:textId="77777777" w:rsidTr="00735FFE">
        <w:tc>
          <w:tcPr>
            <w:tcW w:w="4675" w:type="dxa"/>
          </w:tcPr>
          <w:p w14:paraId="63F34996" w14:textId="2AAF03E4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675" w:type="dxa"/>
          </w:tcPr>
          <w:p w14:paraId="075AE2DA" w14:textId="17EA3C81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</w:tr>
      <w:tr w:rsidR="00735FFE" w14:paraId="45DBC7F4" w14:textId="77777777" w:rsidTr="00735FFE">
        <w:tc>
          <w:tcPr>
            <w:tcW w:w="4675" w:type="dxa"/>
          </w:tcPr>
          <w:p w14:paraId="32F679BA" w14:textId="6700F401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675" w:type="dxa"/>
          </w:tcPr>
          <w:p w14:paraId="34A8AC03" w14:textId="101FE3A1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9</w:t>
            </w:r>
          </w:p>
        </w:tc>
      </w:tr>
      <w:tr w:rsidR="00735FFE" w14:paraId="01BC059E" w14:textId="77777777" w:rsidTr="00735FFE">
        <w:tc>
          <w:tcPr>
            <w:tcW w:w="4675" w:type="dxa"/>
          </w:tcPr>
          <w:p w14:paraId="1B92C5D1" w14:textId="7FB94DA4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75" w:type="dxa"/>
          </w:tcPr>
          <w:p w14:paraId="68BBA529" w14:textId="326C44E5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8</w:t>
            </w:r>
          </w:p>
        </w:tc>
      </w:tr>
      <w:tr w:rsidR="00735FFE" w14:paraId="5D235C7B" w14:textId="77777777" w:rsidTr="00735FFE">
        <w:tc>
          <w:tcPr>
            <w:tcW w:w="4675" w:type="dxa"/>
          </w:tcPr>
          <w:p w14:paraId="25302B35" w14:textId="14E2A771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4675" w:type="dxa"/>
          </w:tcPr>
          <w:p w14:paraId="43F65B8F" w14:textId="7E9BE1E0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22</w:t>
            </w:r>
          </w:p>
        </w:tc>
      </w:tr>
      <w:tr w:rsidR="00735FFE" w14:paraId="3ED18CF5" w14:textId="77777777" w:rsidTr="00735FFE">
        <w:tc>
          <w:tcPr>
            <w:tcW w:w="4675" w:type="dxa"/>
          </w:tcPr>
          <w:p w14:paraId="309FCB3A" w14:textId="2F5C3AC7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675" w:type="dxa"/>
          </w:tcPr>
          <w:p w14:paraId="7D44432A" w14:textId="3D3542AA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30</w:t>
            </w:r>
          </w:p>
        </w:tc>
      </w:tr>
      <w:tr w:rsidR="00735FFE" w14:paraId="13E5ADB7" w14:textId="77777777" w:rsidTr="00141270">
        <w:trPr>
          <w:trHeight w:val="44"/>
        </w:trPr>
        <w:tc>
          <w:tcPr>
            <w:tcW w:w="4675" w:type="dxa"/>
          </w:tcPr>
          <w:p w14:paraId="08195FA9" w14:textId="1F9B1F40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675" w:type="dxa"/>
          </w:tcPr>
          <w:p w14:paraId="507782E7" w14:textId="3F4B4A00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3</w:t>
            </w:r>
          </w:p>
        </w:tc>
      </w:tr>
      <w:tr w:rsidR="00735FFE" w14:paraId="15565985" w14:textId="77777777" w:rsidTr="00735FFE">
        <w:trPr>
          <w:trHeight w:val="117"/>
        </w:trPr>
        <w:tc>
          <w:tcPr>
            <w:tcW w:w="4675" w:type="dxa"/>
          </w:tcPr>
          <w:p w14:paraId="6D45F821" w14:textId="3E162EC1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4675" w:type="dxa"/>
          </w:tcPr>
          <w:p w14:paraId="304D021A" w14:textId="4662BE76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56</w:t>
            </w:r>
          </w:p>
        </w:tc>
      </w:tr>
      <w:tr w:rsidR="00735FFE" w14:paraId="63EBE850" w14:textId="77777777" w:rsidTr="00735FFE">
        <w:trPr>
          <w:trHeight w:val="117"/>
        </w:trPr>
        <w:tc>
          <w:tcPr>
            <w:tcW w:w="4675" w:type="dxa"/>
          </w:tcPr>
          <w:p w14:paraId="685F4C2E" w14:textId="1B896D82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675" w:type="dxa"/>
          </w:tcPr>
          <w:p w14:paraId="2AFA6B1C" w14:textId="55319440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16</w:t>
            </w:r>
          </w:p>
        </w:tc>
      </w:tr>
      <w:tr w:rsidR="00735FFE" w14:paraId="7A20E36E" w14:textId="77777777" w:rsidTr="00735FFE">
        <w:trPr>
          <w:trHeight w:val="117"/>
        </w:trPr>
        <w:tc>
          <w:tcPr>
            <w:tcW w:w="4675" w:type="dxa"/>
          </w:tcPr>
          <w:p w14:paraId="6C3C286A" w14:textId="023AD74B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5" w:type="dxa"/>
          </w:tcPr>
          <w:p w14:paraId="5AE7652A" w14:textId="6A113DDA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</w:tr>
      <w:tr w:rsidR="00735FFE" w14:paraId="4DBFB62E" w14:textId="77777777" w:rsidTr="00735FFE">
        <w:trPr>
          <w:trHeight w:val="117"/>
        </w:trPr>
        <w:tc>
          <w:tcPr>
            <w:tcW w:w="4675" w:type="dxa"/>
          </w:tcPr>
          <w:p w14:paraId="5AC1F7BC" w14:textId="2661FB2A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5" w:type="dxa"/>
          </w:tcPr>
          <w:p w14:paraId="5E49BC0A" w14:textId="327ED5E6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8</w:t>
            </w:r>
          </w:p>
        </w:tc>
      </w:tr>
      <w:tr w:rsidR="00735FFE" w14:paraId="0266DC2F" w14:textId="77777777" w:rsidTr="00735FFE">
        <w:trPr>
          <w:trHeight w:val="117"/>
        </w:trPr>
        <w:tc>
          <w:tcPr>
            <w:tcW w:w="4675" w:type="dxa"/>
          </w:tcPr>
          <w:p w14:paraId="4EBCE7CA" w14:textId="4A01E175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675" w:type="dxa"/>
          </w:tcPr>
          <w:p w14:paraId="40150B7F" w14:textId="46E09C24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37</w:t>
            </w:r>
          </w:p>
        </w:tc>
      </w:tr>
      <w:tr w:rsidR="00735FFE" w14:paraId="14ECFA83" w14:textId="77777777" w:rsidTr="00735FFE">
        <w:trPr>
          <w:trHeight w:val="117"/>
        </w:trPr>
        <w:tc>
          <w:tcPr>
            <w:tcW w:w="4675" w:type="dxa"/>
          </w:tcPr>
          <w:p w14:paraId="3F19B0C5" w14:textId="579949DE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4675" w:type="dxa"/>
          </w:tcPr>
          <w:p w14:paraId="579F4A29" w14:textId="31D2E4C6" w:rsidR="00735FFE" w:rsidRDefault="00735FFE" w:rsidP="00735F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80</w:t>
            </w:r>
          </w:p>
        </w:tc>
      </w:tr>
      <w:tr w:rsidR="00735FFE" w14:paraId="47E04506" w14:textId="77777777" w:rsidTr="00735FFE">
        <w:trPr>
          <w:trHeight w:val="117"/>
        </w:trPr>
        <w:tc>
          <w:tcPr>
            <w:tcW w:w="4675" w:type="dxa"/>
          </w:tcPr>
          <w:p w14:paraId="6253317B" w14:textId="1E5D9651" w:rsidR="00735FFE" w:rsidRPr="007372A4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4675" w:type="dxa"/>
          </w:tcPr>
          <w:p w14:paraId="2C9E16DF" w14:textId="3F5CAF8C" w:rsidR="00735FFE" w:rsidRPr="00C67A55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00</w:t>
            </w:r>
            <w:r w:rsidR="002D08B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(1058.38)</w:t>
            </w:r>
            <w:r w:rsidR="00C67A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1020)</w:t>
            </w:r>
          </w:p>
        </w:tc>
      </w:tr>
      <w:tr w:rsidR="00735FFE" w14:paraId="231BEFBE" w14:textId="77777777" w:rsidTr="00735FFE">
        <w:trPr>
          <w:trHeight w:val="117"/>
        </w:trPr>
        <w:tc>
          <w:tcPr>
            <w:tcW w:w="4675" w:type="dxa"/>
          </w:tcPr>
          <w:p w14:paraId="01C4D31F" w14:textId="02C5AF91" w:rsidR="00735FFE" w:rsidRPr="007372A4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4675" w:type="dxa"/>
          </w:tcPr>
          <w:p w14:paraId="76E3FADD" w14:textId="2043B616" w:rsidR="00735FFE" w:rsidRPr="00C67A55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57</w:t>
            </w:r>
            <w:r w:rsidR="002D08B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(1422.92)</w:t>
            </w:r>
            <w:r w:rsidR="00C67A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1709)</w:t>
            </w:r>
          </w:p>
        </w:tc>
      </w:tr>
      <w:tr w:rsidR="00735FFE" w14:paraId="0A177074" w14:textId="77777777" w:rsidTr="00735FFE">
        <w:trPr>
          <w:trHeight w:val="117"/>
        </w:trPr>
        <w:tc>
          <w:tcPr>
            <w:tcW w:w="4675" w:type="dxa"/>
          </w:tcPr>
          <w:p w14:paraId="01C91562" w14:textId="43C6F396" w:rsidR="00735FFE" w:rsidRPr="007372A4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4675" w:type="dxa"/>
          </w:tcPr>
          <w:p w14:paraId="1A45FD69" w14:textId="7433FF2C" w:rsidR="00735FFE" w:rsidRPr="00C67A55" w:rsidRDefault="00735FFE" w:rsidP="00735FF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72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90</w:t>
            </w:r>
            <w:r w:rsidR="002D08B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(876.12)</w:t>
            </w:r>
            <w:r w:rsidR="00C67A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1020)</w:t>
            </w:r>
          </w:p>
        </w:tc>
      </w:tr>
    </w:tbl>
    <w:p w14:paraId="44F0A467" w14:textId="7FBA7513" w:rsidR="004C3B07" w:rsidRDefault="004C3B07">
      <w:pPr>
        <w:rPr>
          <w:rFonts w:ascii="Times New Roman" w:hAnsi="Times New Roman" w:cs="Times New Roman"/>
          <w:sz w:val="24"/>
          <w:szCs w:val="24"/>
        </w:rPr>
      </w:pPr>
    </w:p>
    <w:p w14:paraId="2F2A4EB8" w14:textId="16DB8812" w:rsidR="002D08BA" w:rsidRPr="002D08BA" w:rsidRDefault="002D08BA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 xml:space="preserve">Gradient Descent : </w:t>
      </w:r>
      <w:r w:rsidRPr="002D08BA">
        <w:rPr>
          <w:rFonts w:ascii="Times New Roman" w:hAnsi="Times New Roman" w:cs="Times New Roman"/>
          <w:position w:val="-10"/>
          <w:sz w:val="24"/>
          <w:szCs w:val="24"/>
        </w:rPr>
        <w:object w:dxaOrig="3300" w:dyaOrig="320" w14:anchorId="56B35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15.85pt" o:ole="">
            <v:imagedata r:id="rId4" o:title=""/>
          </v:shape>
          <o:OLEObject Type="Embed" ProgID="Equation.DSMT4" ShapeID="_x0000_i1025" DrawAspect="Content" ObjectID="_1739447428" r:id="rId5"/>
        </w:object>
      </w:r>
    </w:p>
    <w:sectPr w:rsidR="002D08BA" w:rsidRPr="002D08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5FFE"/>
    <w:rsid w:val="00021DDB"/>
    <w:rsid w:val="00105632"/>
    <w:rsid w:val="00141270"/>
    <w:rsid w:val="002D08BA"/>
    <w:rsid w:val="004C3B07"/>
    <w:rsid w:val="00735FFE"/>
    <w:rsid w:val="007372A4"/>
    <w:rsid w:val="00C67A55"/>
    <w:rsid w:val="00D15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F2AABB"/>
  <w15:chartTrackingRefBased/>
  <w15:docId w15:val="{AD4C74B5-68D1-484B-A8E2-24A013DD6A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5F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1</Pages>
  <Words>37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rung Nguyễn</cp:lastModifiedBy>
  <cp:revision>4</cp:revision>
  <dcterms:created xsi:type="dcterms:W3CDTF">2023-01-27T05:49:00Z</dcterms:created>
  <dcterms:modified xsi:type="dcterms:W3CDTF">2023-03-0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